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E758347" w14:textId="77777777" w:rsidR="001D45DF" w:rsidRPr="0095725D" w:rsidRDefault="001D45DF" w:rsidP="0007200B">
      <w:pPr>
        <w:pStyle w:val="berschrift2"/>
      </w:pPr>
      <w:bookmarkStart w:id="0" w:name="_Toc222657540"/>
      <w:bookmarkStart w:id="1" w:name="_Toc283061640"/>
      <w:bookmarkStart w:id="2" w:name="_Toc283061662"/>
      <w:r>
        <w:t xml:space="preserve">2.8. </w:t>
      </w:r>
      <w:r w:rsidRPr="0095725D">
        <w:t>Rechnen mit Matrizen</w:t>
      </w:r>
      <w:bookmarkEnd w:id="0"/>
      <w:bookmarkEnd w:id="1"/>
    </w:p>
    <w:p w14:paraId="0D3A0F8A" w14:textId="77777777" w:rsidR="001D45DF" w:rsidRPr="0095725D" w:rsidRDefault="001D45DF" w:rsidP="001D45DF">
      <w:pPr>
        <w:rPr>
          <w:b/>
          <w:u w:val="single"/>
        </w:rPr>
      </w:pPr>
    </w:p>
    <w:p w14:paraId="0772E552" w14:textId="77777777" w:rsidR="001D45DF" w:rsidRPr="0095725D" w:rsidRDefault="001D45DF" w:rsidP="001D45DF">
      <w:pPr>
        <w:pStyle w:val="berschrift3"/>
      </w:pPr>
      <w:bookmarkStart w:id="3" w:name="_Toc222657541"/>
      <w:bookmarkStart w:id="4" w:name="_Toc283061641"/>
      <w:r>
        <w:t xml:space="preserve">2.8.1. </w:t>
      </w:r>
      <w:r w:rsidRPr="0095725D">
        <w:t>Der Begriff der Matrix</w:t>
      </w:r>
      <w:bookmarkEnd w:id="3"/>
      <w:bookmarkEnd w:id="4"/>
    </w:p>
    <w:p w14:paraId="5DD43981" w14:textId="77777777" w:rsidR="001D45DF" w:rsidRDefault="001D45DF" w:rsidP="001D45DF"/>
    <w:p w14:paraId="31AEE4FA" w14:textId="2045C979" w:rsidR="001D45DF" w:rsidRDefault="001D45DF" w:rsidP="001D45DF">
      <w:pPr>
        <w:pStyle w:val="Definition"/>
      </w:pPr>
      <w:r>
        <w:t xml:space="preserve">DEF: Eine rechteckige Anordnung von m x n Zahlen </w:t>
      </w:r>
      <w:proofErr w:type="spellStart"/>
      <w:r>
        <w:t>a</w:t>
      </w:r>
      <w:r>
        <w:rPr>
          <w:vertAlign w:val="subscript"/>
        </w:rPr>
        <w:t>ik</w:t>
      </w:r>
      <w:proofErr w:type="spellEnd"/>
      <w:r>
        <w:t xml:space="preserve"> in m Zeilen und n Spalten wird MATRIX vom Typ (m; n) bzw. (m x n)-Matrix genannt. Man schreibt:</w:t>
      </w:r>
      <w:r w:rsidR="00170C00">
        <w:tab/>
      </w:r>
      <w:r>
        <w:br/>
      </w:r>
      <w:r w:rsidR="00C523A5" w:rsidRPr="00C523A5">
        <w:rPr>
          <w:position w:val="-46"/>
        </w:rPr>
        <w:object w:dxaOrig="2100" w:dyaOrig="1020" w14:anchorId="5B9DB5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51pt" o:ole="">
            <v:imagedata r:id="rId6" o:title=""/>
          </v:shape>
          <o:OLEObject Type="Embed" ProgID="Equation.DSMT4" ShapeID="_x0000_i1025" DrawAspect="Content" ObjectID="_1653828534" r:id="rId7"/>
        </w:object>
      </w:r>
      <w:r>
        <w:br/>
        <w:t xml:space="preserve">Die Zahlen </w:t>
      </w:r>
      <w:proofErr w:type="spellStart"/>
      <w:r>
        <w:t>a</w:t>
      </w:r>
      <w:r>
        <w:rPr>
          <w:vertAlign w:val="subscript"/>
        </w:rPr>
        <w:t>ik</w:t>
      </w:r>
      <w:proofErr w:type="spellEnd"/>
      <w:r>
        <w:t xml:space="preserve"> heißen Elemente oder Komponenten der Matrix.</w:t>
      </w:r>
      <w:r>
        <w:tab/>
      </w:r>
      <w:r>
        <w:br/>
        <w:t>Matrizen vom Typ (1; n) heißen Zeilenvektoren.</w:t>
      </w:r>
      <w:r>
        <w:tab/>
      </w:r>
      <w:r>
        <w:br/>
        <w:t>Matrizen vom Typ (m; 1) heißen Spaltenvektoren.</w:t>
      </w:r>
      <w:r>
        <w:tab/>
      </w:r>
      <w:r>
        <w:br/>
        <w:t>Ist in einer Matrix m = n, so heißt sie quadratisch.</w:t>
      </w:r>
    </w:p>
    <w:bookmarkEnd w:id="2"/>
    <w:p w14:paraId="1D931FDE" w14:textId="77777777" w:rsidR="001D45DF" w:rsidRDefault="001D45DF" w:rsidP="001D45DF">
      <w:pPr>
        <w:pStyle w:val="Definition"/>
      </w:pPr>
    </w:p>
    <w:sectPr w:rsidR="001D45DF" w:rsidSect="00F6624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0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1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6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3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30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7"/>
  </w:num>
  <w:num w:numId="20">
    <w:abstractNumId w:val="36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2"/>
  </w:num>
  <w:num w:numId="27">
    <w:abstractNumId w:val="26"/>
  </w:num>
  <w:num w:numId="28">
    <w:abstractNumId w:val="23"/>
  </w:num>
  <w:num w:numId="29">
    <w:abstractNumId w:val="31"/>
  </w:num>
  <w:num w:numId="30">
    <w:abstractNumId w:val="28"/>
  </w:num>
  <w:num w:numId="31">
    <w:abstractNumId w:val="21"/>
  </w:num>
  <w:num w:numId="32">
    <w:abstractNumId w:val="20"/>
  </w:num>
  <w:num w:numId="33">
    <w:abstractNumId w:val="25"/>
  </w:num>
  <w:num w:numId="34">
    <w:abstractNumId w:val="12"/>
  </w:num>
  <w:num w:numId="35">
    <w:abstractNumId w:val="34"/>
  </w:num>
  <w:num w:numId="36">
    <w:abstractNumId w:val="35"/>
  </w:num>
  <w:num w:numId="37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200B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0C00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3E1"/>
    <w:rsid w:val="00E255AD"/>
    <w:rsid w:val="00E256DB"/>
    <w:rsid w:val="00E25B03"/>
    <w:rsid w:val="00E26CB8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4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0F4FE7"/>
  <w15:docId w15:val="{5D11BAB3-DEFE-4B10-B252-F88C90672E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07200B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1D45DF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07200B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1D45DF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E26CB8"/>
    <w:pPr>
      <w:ind w:left="482" w:hanging="482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E26CB8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309286F-9A90-497E-A5BE-2464DC4720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1</Words>
  <Characters>386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4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6-09T17:52:00Z</cp:lastPrinted>
  <dcterms:created xsi:type="dcterms:W3CDTF">2020-06-16T14:02:00Z</dcterms:created>
  <dcterms:modified xsi:type="dcterms:W3CDTF">2020-06-16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